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ab442e92ba5479a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581BB010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393E387E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519A6AC6">
          <v:shape xmlns:o="urn:schemas-microsoft-com:office:office" xmlns:v="urn:schemas-microsoft-com:vml" id="_x0000_i177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776" DrawAspect="Content" ObjectID="_1571334711" r:id="rId74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2BFF0034">
          <v:shape xmlns:o="urn:schemas-microsoft-com:office:office" xmlns:v="urn:schemas-microsoft-com:vml" id="_x0000_i177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777" DrawAspect="Content" ObjectID="_1571334712" r:id="rId74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70B78F4C">
          <v:shape xmlns:o="urn:schemas-microsoft-com:office:office" xmlns:v="urn:schemas-microsoft-com:vml" id="_x0000_i177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778" DrawAspect="Content" ObjectID="_1571334713" r:id="rId74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4D015098">
          <v:shape xmlns:o="urn:schemas-microsoft-com:office:office" xmlns:v="urn:schemas-microsoft-com:vml" id="_x0000_i177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779" DrawAspect="Content" ObjectID="_1571334714" r:id="rId74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22.bin" Id="rId741" /><Relationship Type="http://schemas.openxmlformats.org/officeDocument/2006/relationships/oleObject" Target="/word/embeddings/oleObject723.bin" Id="rId742" /><Relationship Type="http://schemas.openxmlformats.org/officeDocument/2006/relationships/oleObject" Target="/word/embeddings/oleObject724.bin" Id="rId743" /><Relationship Type="http://schemas.openxmlformats.org/officeDocument/2006/relationships/oleObject" Target="/word/embeddings/oleObject725.bin" Id="rId74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